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32B59" w:rsidRDefault="00132B59" w:rsidP="00132B59">
      <w:r>
        <w:t>Name ___________________</w:t>
      </w:r>
      <w:r>
        <w:tab/>
      </w:r>
      <w:r>
        <w:tab/>
      </w:r>
      <w:r>
        <w:tab/>
      </w:r>
      <w:r>
        <w:tab/>
        <w:t>Date ___________________</w:t>
      </w:r>
    </w:p>
    <w:p w:rsidR="00132B59" w:rsidRDefault="00132B59" w:rsidP="00132B59">
      <w:smartTag w:uri="urn:schemas:contacts" w:element="title">
        <w:r>
          <w:t>Mr.</w:t>
        </w:r>
      </w:smartTag>
      <w:r>
        <w:t xml:space="preserve"> Schlansky </w:t>
      </w:r>
      <w:r>
        <w:tab/>
      </w:r>
      <w:r>
        <w:tab/>
      </w:r>
      <w:r>
        <w:tab/>
      </w:r>
      <w:r>
        <w:tab/>
      </w:r>
      <w:r>
        <w:tab/>
      </w:r>
      <w:r>
        <w:tab/>
        <w:t>Algebra II</w:t>
      </w:r>
    </w:p>
    <w:p w:rsidR="00132B59" w:rsidRDefault="00132B59" w:rsidP="00132B59"/>
    <w:p w:rsidR="00132B59" w:rsidRDefault="00132B59" w:rsidP="00132B59">
      <w:pPr>
        <w:jc w:val="center"/>
        <w:rPr>
          <w:b/>
          <w:i/>
          <w:sz w:val="44"/>
          <w:szCs w:val="44"/>
        </w:rPr>
      </w:pPr>
      <w:r>
        <w:rPr>
          <w:b/>
          <w:i/>
          <w:noProof/>
          <w:sz w:val="44"/>
          <w:szCs w:val="44"/>
        </w:rPr>
        <w:t>Determining Whether a Binomial is a Factor</w:t>
      </w:r>
    </w:p>
    <w:p w:rsidR="00132B59" w:rsidRDefault="00132B59" w:rsidP="00132B59"/>
    <w:p w:rsidR="00132B59" w:rsidRDefault="00132B59" w:rsidP="00132B59">
      <w:pPr>
        <w:rPr>
          <w:b/>
        </w:rPr>
      </w:pPr>
      <w:r>
        <w:rPr>
          <w:b/>
        </w:rPr>
        <w:t xml:space="preserve">Determine whether the following are factors </w:t>
      </w:r>
    </w:p>
    <w:p w:rsidR="00132B59" w:rsidRDefault="00132B59" w:rsidP="00132B59">
      <w:r>
        <w:t xml:space="preserve">1. Is </w:t>
      </w:r>
      <w:r w:rsidRPr="00407A7E">
        <w:rPr>
          <w:position w:val="-6"/>
        </w:rPr>
        <w:object w:dxaOrig="5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pt;height:14pt" o:ole="">
            <v:imagedata r:id="rId5" o:title=""/>
          </v:shape>
          <o:OLEObject Type="Embed" ProgID="Equation.DSMT4" ShapeID="_x0000_i1025" DrawAspect="Content" ObjectID="_1569389610" r:id="rId6"/>
        </w:object>
      </w:r>
      <w:r>
        <w:t xml:space="preserve"> a factor of </w:t>
      </w:r>
      <w:r w:rsidRPr="00EF43DD">
        <w:rPr>
          <w:position w:val="-10"/>
        </w:rPr>
        <w:object w:dxaOrig="2280" w:dyaOrig="360">
          <v:shape id="_x0000_i1026" type="#_x0000_t75" style="width:114pt;height:18pt" o:ole="">
            <v:imagedata r:id="rId7" o:title=""/>
          </v:shape>
          <o:OLEObject Type="Embed" ProgID="Equation.DSMT4" ShapeID="_x0000_i1026" DrawAspect="Content" ObjectID="_1569389611" r:id="rId8"/>
        </w:object>
      </w:r>
      <w:r>
        <w:t>?</w:t>
      </w:r>
      <w:r w:rsidR="0068669C">
        <w:t xml:space="preserve"> Explain your answer.</w:t>
      </w:r>
    </w:p>
    <w:p w:rsidR="00132B59" w:rsidRDefault="00132B59" w:rsidP="00132B59"/>
    <w:p w:rsidR="00132B59" w:rsidRDefault="00132B59" w:rsidP="00132B59"/>
    <w:p w:rsidR="00132B59" w:rsidRDefault="00132B59" w:rsidP="00132B59"/>
    <w:p w:rsidR="00132B59" w:rsidRDefault="00132B59" w:rsidP="00132B59"/>
    <w:p w:rsidR="00132B59" w:rsidRDefault="00132B59" w:rsidP="00132B59">
      <w:r>
        <w:t xml:space="preserve">2. Is </w:t>
      </w:r>
      <w:r w:rsidRPr="00407A7E">
        <w:rPr>
          <w:position w:val="-6"/>
        </w:rPr>
        <w:object w:dxaOrig="540" w:dyaOrig="279">
          <v:shape id="_x0000_i1027" type="#_x0000_t75" style="width:27pt;height:14pt" o:ole="">
            <v:imagedata r:id="rId9" o:title=""/>
          </v:shape>
          <o:OLEObject Type="Embed" ProgID="Equation.DSMT4" ShapeID="_x0000_i1027" DrawAspect="Content" ObjectID="_1569389612" r:id="rId10"/>
        </w:object>
      </w:r>
      <w:r>
        <w:t xml:space="preserve"> a factor of </w:t>
      </w:r>
      <w:r w:rsidRPr="00EF43DD">
        <w:rPr>
          <w:position w:val="-10"/>
        </w:rPr>
        <w:object w:dxaOrig="2299" w:dyaOrig="360">
          <v:shape id="_x0000_i1028" type="#_x0000_t75" style="width:115pt;height:18pt" o:ole="">
            <v:imagedata r:id="rId11" o:title=""/>
          </v:shape>
          <o:OLEObject Type="Embed" ProgID="Equation.DSMT4" ShapeID="_x0000_i1028" DrawAspect="Content" ObjectID="_1569389613" r:id="rId12"/>
        </w:object>
      </w:r>
      <w:r>
        <w:t>?</w:t>
      </w:r>
      <w:r w:rsidR="0068669C">
        <w:t xml:space="preserve"> Explain your answer.</w:t>
      </w:r>
    </w:p>
    <w:p w:rsidR="00132B59" w:rsidRPr="00EF43DD" w:rsidRDefault="00132B59" w:rsidP="00132B59"/>
    <w:p w:rsidR="00132B59" w:rsidRDefault="00132B59" w:rsidP="00132B59"/>
    <w:p w:rsidR="00132B59" w:rsidRDefault="00132B59" w:rsidP="00132B59"/>
    <w:p w:rsidR="00132B59" w:rsidRDefault="00132B59" w:rsidP="00132B59"/>
    <w:p w:rsidR="00132B59" w:rsidRDefault="00132B59" w:rsidP="00132B59">
      <w:r>
        <w:t xml:space="preserve">3. Is </w:t>
      </w:r>
      <w:r w:rsidRPr="00407A7E">
        <w:rPr>
          <w:position w:val="-6"/>
        </w:rPr>
        <w:object w:dxaOrig="620" w:dyaOrig="279">
          <v:shape id="_x0000_i1029" type="#_x0000_t75" style="width:31pt;height:14pt" o:ole="">
            <v:imagedata r:id="rId13" o:title=""/>
          </v:shape>
          <o:OLEObject Type="Embed" ProgID="Equation.DSMT4" ShapeID="_x0000_i1029" DrawAspect="Content" ObjectID="_1569389614" r:id="rId14"/>
        </w:object>
      </w:r>
      <w:r>
        <w:t xml:space="preserve"> a factor of </w:t>
      </w:r>
      <w:r w:rsidRPr="00EF43DD">
        <w:rPr>
          <w:position w:val="-10"/>
        </w:rPr>
        <w:object w:dxaOrig="1900" w:dyaOrig="360">
          <v:shape id="_x0000_i1030" type="#_x0000_t75" style="width:95pt;height:18pt" o:ole="">
            <v:imagedata r:id="rId15" o:title=""/>
          </v:shape>
          <o:OLEObject Type="Embed" ProgID="Equation.DSMT4" ShapeID="_x0000_i1030" DrawAspect="Content" ObjectID="_1569389615" r:id="rId16"/>
        </w:object>
      </w:r>
      <w:r>
        <w:t>?</w:t>
      </w:r>
      <w:r w:rsidR="0068669C">
        <w:t xml:space="preserve"> Explain your answer.</w:t>
      </w:r>
    </w:p>
    <w:p w:rsidR="00132B59" w:rsidRDefault="00132B59" w:rsidP="00132B59"/>
    <w:p w:rsidR="00132B59" w:rsidRDefault="00132B59" w:rsidP="00132B59"/>
    <w:p w:rsidR="00132B59" w:rsidRDefault="00132B59" w:rsidP="00132B59"/>
    <w:p w:rsidR="00132B59" w:rsidRDefault="00132B59" w:rsidP="00132B59"/>
    <w:p w:rsidR="0068669C" w:rsidRPr="000E0170" w:rsidRDefault="0068669C" w:rsidP="0068669C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  <w:sz w:val="2"/>
          <w:szCs w:val="2"/>
        </w:rPr>
      </w:pPr>
      <w:r>
        <w:rPr>
          <w:color w:val="000000"/>
        </w:rPr>
        <w:tab/>
      </w:r>
      <w:r>
        <w:rPr>
          <w:color w:val="000000"/>
        </w:rPr>
        <w:tab/>
        <w:t xml:space="preserve">4. </w:t>
      </w:r>
      <w:r w:rsidRPr="000E0170">
        <w:rPr>
          <w:color w:val="000000"/>
        </w:rPr>
        <w:t xml:space="preserve">Determine if </w:t>
      </w:r>
      <w:r w:rsidRPr="000E0170">
        <w:rPr>
          <w:noProof/>
          <w:color w:val="000000"/>
          <w:position w:val="-3"/>
        </w:rPr>
        <w:drawing>
          <wp:inline distT="0" distB="0" distL="0" distR="0" wp14:anchorId="23082710" wp14:editId="0ACF51B4">
            <wp:extent cx="279400" cy="139700"/>
            <wp:effectExtent l="0" t="0" r="0" b="12700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0170">
        <w:rPr>
          <w:color w:val="000000"/>
        </w:rPr>
        <w:t xml:space="preserve"> is a factor of </w:t>
      </w:r>
      <w:r w:rsidRPr="000E0170">
        <w:rPr>
          <w:noProof/>
          <w:color w:val="000000"/>
          <w:position w:val="-2"/>
        </w:rPr>
        <w:drawing>
          <wp:inline distT="0" distB="0" distL="0" distR="0" wp14:anchorId="4E7E2568" wp14:editId="586DD767">
            <wp:extent cx="1066800" cy="177800"/>
            <wp:effectExtent l="0" t="0" r="0" b="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0170">
        <w:rPr>
          <w:color w:val="000000"/>
        </w:rPr>
        <w:t>.  Explain your answer.</w:t>
      </w:r>
    </w:p>
    <w:p w:rsidR="00132B59" w:rsidRDefault="00132B59" w:rsidP="00132B59"/>
    <w:p w:rsidR="00132B59" w:rsidRDefault="00132B59" w:rsidP="00132B59"/>
    <w:p w:rsidR="0068669C" w:rsidRDefault="0068669C" w:rsidP="00132B59"/>
    <w:p w:rsidR="00132B59" w:rsidRDefault="00132B59" w:rsidP="00132B59"/>
    <w:p w:rsidR="0068669C" w:rsidRDefault="0068669C" w:rsidP="00132B59">
      <w:r>
        <w:t xml:space="preserve">5. Determine if </w:t>
      </w:r>
      <w:r w:rsidRPr="0068669C">
        <w:rPr>
          <w:position w:val="-6"/>
        </w:rPr>
        <w:object w:dxaOrig="540" w:dyaOrig="279">
          <v:shape id="_x0000_i1065" type="#_x0000_t75" style="width:27pt;height:14pt" o:ole="">
            <v:imagedata r:id="rId19" o:title=""/>
          </v:shape>
          <o:OLEObject Type="Embed" ProgID="Equation.DSMT4" ShapeID="_x0000_i1065" DrawAspect="Content" ObjectID="_1569389616" r:id="rId20"/>
        </w:object>
      </w:r>
      <w:r>
        <w:t xml:space="preserve">is a factor of </w:t>
      </w:r>
      <w:r w:rsidRPr="0068669C">
        <w:rPr>
          <w:position w:val="-10"/>
        </w:rPr>
        <w:object w:dxaOrig="3120" w:dyaOrig="360">
          <v:shape id="_x0000_i1068" type="#_x0000_t75" style="width:156pt;height:18pt" o:ole="">
            <v:imagedata r:id="rId21" o:title=""/>
          </v:shape>
          <o:OLEObject Type="Embed" ProgID="Equation.DSMT4" ShapeID="_x0000_i1068" DrawAspect="Content" ObjectID="_1569389617" r:id="rId22"/>
        </w:object>
      </w:r>
      <w:r>
        <w:t>. Explain your answer.</w:t>
      </w:r>
    </w:p>
    <w:p w:rsidR="0068669C" w:rsidRDefault="0068669C" w:rsidP="00132B59"/>
    <w:p w:rsidR="0068669C" w:rsidRDefault="0068669C" w:rsidP="00132B59"/>
    <w:p w:rsidR="0068669C" w:rsidRDefault="0068669C" w:rsidP="00132B59"/>
    <w:p w:rsidR="0068669C" w:rsidRDefault="0068669C" w:rsidP="00132B59"/>
    <w:p w:rsidR="0068669C" w:rsidRDefault="0068669C" w:rsidP="00132B59">
      <w:r>
        <w:t xml:space="preserve">6. Determine if </w:t>
      </w:r>
      <w:r w:rsidRPr="0068669C">
        <w:rPr>
          <w:position w:val="-6"/>
        </w:rPr>
        <w:object w:dxaOrig="520" w:dyaOrig="279">
          <v:shape id="_x0000_i1072" type="#_x0000_t75" style="width:26pt;height:14pt" o:ole="">
            <v:imagedata r:id="rId23" o:title=""/>
          </v:shape>
          <o:OLEObject Type="Embed" ProgID="Equation.DSMT4" ShapeID="_x0000_i1072" DrawAspect="Content" ObjectID="_1569389618" r:id="rId24"/>
        </w:object>
      </w:r>
      <w:r>
        <w:t xml:space="preserve">is a factor of </w:t>
      </w:r>
      <w:r w:rsidR="00942F9C" w:rsidRPr="0068669C">
        <w:rPr>
          <w:position w:val="-10"/>
        </w:rPr>
        <w:object w:dxaOrig="3100" w:dyaOrig="360">
          <v:shape id="_x0000_i1074" type="#_x0000_t75" style="width:155pt;height:18pt" o:ole="">
            <v:imagedata r:id="rId25" o:title=""/>
          </v:shape>
          <o:OLEObject Type="Embed" ProgID="Equation.DSMT4" ShapeID="_x0000_i1074" DrawAspect="Content" ObjectID="_1569389619" r:id="rId26"/>
        </w:object>
      </w:r>
      <w:r>
        <w:t>. Explain your answer.</w:t>
      </w:r>
    </w:p>
    <w:p w:rsidR="0068669C" w:rsidRDefault="0068669C" w:rsidP="00132B59"/>
    <w:p w:rsidR="00942F9C" w:rsidRDefault="00942F9C" w:rsidP="00132B59"/>
    <w:p w:rsidR="00942F9C" w:rsidRDefault="00942F9C" w:rsidP="00132B59"/>
    <w:p w:rsidR="0068669C" w:rsidRDefault="0068669C" w:rsidP="00132B59"/>
    <w:p w:rsidR="00942F9C" w:rsidRDefault="00942F9C">
      <w:pPr>
        <w:rPr>
          <w:color w:val="000000"/>
        </w:rPr>
      </w:pPr>
      <w:r>
        <w:rPr>
          <w:color w:val="000000"/>
        </w:rPr>
        <w:t xml:space="preserve">7. </w:t>
      </w:r>
      <w:r w:rsidR="000E0170" w:rsidRPr="0097228C">
        <w:rPr>
          <w:color w:val="000000"/>
        </w:rPr>
        <w:t xml:space="preserve">Use an appropriate procedure to show that </w:t>
      </w:r>
      <w:r w:rsidR="000E0170" w:rsidRPr="0097228C">
        <w:rPr>
          <w:noProof/>
          <w:color w:val="000000"/>
          <w:position w:val="-3"/>
        </w:rPr>
        <w:drawing>
          <wp:inline distT="0" distB="0" distL="0" distR="0" wp14:anchorId="1A46D532" wp14:editId="2A6DA24D">
            <wp:extent cx="273050" cy="139700"/>
            <wp:effectExtent l="0" t="0" r="0" b="0"/>
            <wp:docPr id="272" name="Picture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0170" w:rsidRPr="0097228C">
        <w:rPr>
          <w:color w:val="000000"/>
        </w:rPr>
        <w:t xml:space="preserve"> is a factor of the function </w:t>
      </w:r>
      <w:r w:rsidR="000E0170" w:rsidRPr="0097228C">
        <w:rPr>
          <w:noProof/>
          <w:color w:val="000000"/>
          <w:position w:val="-7"/>
        </w:rPr>
        <w:drawing>
          <wp:inline distT="0" distB="0" distL="0" distR="0" wp14:anchorId="4AF83438" wp14:editId="2EF836CA">
            <wp:extent cx="1454150" cy="209550"/>
            <wp:effectExtent l="0" t="0" r="0" b="0"/>
            <wp:docPr id="271" name="Picture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1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0170" w:rsidRPr="0097228C">
        <w:rPr>
          <w:color w:val="000000"/>
        </w:rPr>
        <w:t>.  Explain your answer.</w:t>
      </w:r>
    </w:p>
    <w:p w:rsidR="000E0170" w:rsidRDefault="000E0170">
      <w:pPr>
        <w:rPr>
          <w:color w:val="000000"/>
        </w:rPr>
      </w:pPr>
    </w:p>
    <w:p w:rsidR="000E0170" w:rsidRDefault="000E0170">
      <w:pPr>
        <w:rPr>
          <w:color w:val="000000"/>
        </w:rPr>
      </w:pPr>
    </w:p>
    <w:p w:rsidR="000E0170" w:rsidRDefault="000E0170"/>
    <w:p w:rsidR="000E0170" w:rsidRDefault="000E0170" w:rsidP="000E0170">
      <w:pPr>
        <w:widowControl w:val="0"/>
        <w:suppressAutoHyphens/>
        <w:autoSpaceDE w:val="0"/>
        <w:autoSpaceDN w:val="0"/>
        <w:adjustRightInd w:val="0"/>
        <w:rPr>
          <w:color w:val="000000"/>
          <w:sz w:val="38"/>
          <w:szCs w:val="38"/>
        </w:rPr>
      </w:pPr>
    </w:p>
    <w:p w:rsidR="00942F9C" w:rsidRPr="000E0170" w:rsidRDefault="00942F9C" w:rsidP="000E0170">
      <w:pPr>
        <w:widowControl w:val="0"/>
        <w:suppressAutoHyphens/>
        <w:autoSpaceDE w:val="0"/>
        <w:autoSpaceDN w:val="0"/>
        <w:adjustRightInd w:val="0"/>
        <w:rPr>
          <w:color w:val="000000"/>
          <w:sz w:val="38"/>
          <w:szCs w:val="38"/>
        </w:rPr>
      </w:pPr>
    </w:p>
    <w:p w:rsidR="000E0170" w:rsidRPr="00893BAF" w:rsidRDefault="00942F9C" w:rsidP="000E017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  <w:r>
        <w:rPr>
          <w:color w:val="000000"/>
        </w:rPr>
        <w:lastRenderedPageBreak/>
        <w:tab/>
      </w:r>
      <w:r w:rsidRPr="00893BAF">
        <w:rPr>
          <w:color w:val="000000"/>
        </w:rPr>
        <w:tab/>
        <w:t xml:space="preserve">8. </w:t>
      </w:r>
      <w:r w:rsidR="000E0170" w:rsidRPr="00893BAF">
        <w:rPr>
          <w:color w:val="000000"/>
        </w:rPr>
        <w:t xml:space="preserve">Which binomial is a factor of </w:t>
      </w:r>
      <w:r w:rsidR="000E0170" w:rsidRPr="00893BAF">
        <w:rPr>
          <w:noProof/>
          <w:color w:val="000000"/>
          <w:position w:val="-2"/>
        </w:rPr>
        <w:drawing>
          <wp:inline distT="0" distB="0" distL="0" distR="0" wp14:anchorId="1FD1D8D4" wp14:editId="50780432">
            <wp:extent cx="943610" cy="179705"/>
            <wp:effectExtent l="0" t="0" r="8890" b="0"/>
            <wp:docPr id="726" name="Picture 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6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3610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0170" w:rsidRPr="00893BAF">
        <w:rPr>
          <w:color w:val="000000"/>
        </w:rPr>
        <w:t>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0E0170" w:rsidRPr="00893BAF" w:rsidTr="00942F9C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0E0170" w:rsidRPr="00893BAF" w:rsidRDefault="000E0170" w:rsidP="000E0170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0E0170" w:rsidRPr="00893BAF" w:rsidRDefault="000E0170" w:rsidP="000E0170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noProof/>
                <w:color w:val="000000"/>
                <w:position w:val="-3"/>
              </w:rPr>
              <w:drawing>
                <wp:inline distT="0" distB="0" distL="0" distR="0" wp14:anchorId="2745E16F" wp14:editId="3EE62F0C">
                  <wp:extent cx="277495" cy="144780"/>
                  <wp:effectExtent l="0" t="0" r="8255" b="7620"/>
                  <wp:docPr id="725" name="Picture 7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49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0E0170" w:rsidRPr="00893BAF" w:rsidRDefault="000E0170" w:rsidP="000E0170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0E0170" w:rsidRPr="00893BAF" w:rsidRDefault="000E0170" w:rsidP="000E0170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noProof/>
                <w:color w:val="000000"/>
                <w:position w:val="-3"/>
              </w:rPr>
              <w:drawing>
                <wp:inline distT="0" distB="0" distL="0" distR="0" wp14:anchorId="1FA7C364" wp14:editId="01FF999D">
                  <wp:extent cx="277495" cy="144780"/>
                  <wp:effectExtent l="0" t="0" r="8255" b="7620"/>
                  <wp:docPr id="724" name="Picture 7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49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0170" w:rsidRPr="00893BAF" w:rsidTr="00942F9C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0E0170" w:rsidRPr="00893BAF" w:rsidRDefault="000E0170" w:rsidP="000E0170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0E0170" w:rsidRPr="00893BAF" w:rsidRDefault="000E0170" w:rsidP="000E0170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noProof/>
                <w:color w:val="000000"/>
                <w:position w:val="-3"/>
              </w:rPr>
              <w:drawing>
                <wp:inline distT="0" distB="0" distL="0" distR="0" wp14:anchorId="45B4DE0C" wp14:editId="46B74D2D">
                  <wp:extent cx="277495" cy="144780"/>
                  <wp:effectExtent l="0" t="0" r="8255" b="7620"/>
                  <wp:docPr id="723" name="Picture 7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49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0E0170" w:rsidRPr="00893BAF" w:rsidRDefault="000E0170" w:rsidP="000E0170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0E0170" w:rsidRPr="00893BAF" w:rsidRDefault="000E0170" w:rsidP="000E0170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noProof/>
                <w:color w:val="000000"/>
                <w:position w:val="-3"/>
              </w:rPr>
              <w:drawing>
                <wp:inline distT="0" distB="0" distL="0" distR="0" wp14:anchorId="01188786" wp14:editId="2513E0CB">
                  <wp:extent cx="277495" cy="144780"/>
                  <wp:effectExtent l="0" t="0" r="8255" b="7620"/>
                  <wp:docPr id="722" name="Picture 7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49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E0170" w:rsidRPr="00893BAF" w:rsidRDefault="000E0170" w:rsidP="000E0170">
      <w:pPr>
        <w:widowControl w:val="0"/>
        <w:suppressAutoHyphens/>
        <w:autoSpaceDE w:val="0"/>
        <w:autoSpaceDN w:val="0"/>
        <w:adjustRightInd w:val="0"/>
        <w:rPr>
          <w:color w:val="000000"/>
        </w:rPr>
      </w:pPr>
    </w:p>
    <w:p w:rsidR="000E0170" w:rsidRPr="00893BAF" w:rsidRDefault="00942F9C" w:rsidP="000E017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  <w:r w:rsidRPr="00893BAF">
        <w:rPr>
          <w:color w:val="000000"/>
        </w:rPr>
        <w:tab/>
      </w:r>
      <w:r w:rsidRPr="00893BAF">
        <w:rPr>
          <w:color w:val="000000"/>
        </w:rPr>
        <w:tab/>
        <w:t xml:space="preserve">9. </w:t>
      </w:r>
      <w:r w:rsidR="000E0170" w:rsidRPr="00893BAF">
        <w:rPr>
          <w:color w:val="000000"/>
        </w:rPr>
        <w:t xml:space="preserve">Which binomial is </w:t>
      </w:r>
      <w:r w:rsidR="000E0170" w:rsidRPr="00893BAF">
        <w:rPr>
          <w:i/>
          <w:iCs/>
          <w:color w:val="000000"/>
        </w:rPr>
        <w:t xml:space="preserve">not </w:t>
      </w:r>
      <w:r w:rsidR="000E0170" w:rsidRPr="00893BAF">
        <w:rPr>
          <w:color w:val="000000"/>
        </w:rPr>
        <w:t xml:space="preserve">a factor of the expression </w:t>
      </w:r>
      <w:r w:rsidR="000E0170" w:rsidRPr="00893BAF">
        <w:rPr>
          <w:noProof/>
          <w:color w:val="000000"/>
          <w:position w:val="-2"/>
        </w:rPr>
        <w:drawing>
          <wp:inline distT="0" distB="0" distL="0" distR="0" wp14:anchorId="621A7674" wp14:editId="2C3F25AC">
            <wp:extent cx="1139825" cy="179705"/>
            <wp:effectExtent l="0" t="0" r="3175" b="0"/>
            <wp:docPr id="923" name="Picture 9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6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9825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0170" w:rsidRPr="00893BAF">
        <w:rPr>
          <w:color w:val="000000"/>
        </w:rPr>
        <w:t>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0E0170" w:rsidRPr="00893BAF" w:rsidTr="00942F9C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0E0170" w:rsidRPr="00893BAF" w:rsidRDefault="000E0170" w:rsidP="000E0170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0E0170" w:rsidRPr="00893BAF" w:rsidRDefault="000E0170" w:rsidP="000E0170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noProof/>
                <w:color w:val="000000"/>
                <w:position w:val="-3"/>
              </w:rPr>
              <w:drawing>
                <wp:inline distT="0" distB="0" distL="0" distR="0" wp14:anchorId="0D94EFAF" wp14:editId="25BBC8E5">
                  <wp:extent cx="277495" cy="144780"/>
                  <wp:effectExtent l="0" t="0" r="8255" b="7620"/>
                  <wp:docPr id="922" name="Picture 9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49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0E0170" w:rsidRPr="00893BAF" w:rsidRDefault="000E0170" w:rsidP="000E0170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0E0170" w:rsidRPr="00893BAF" w:rsidRDefault="000E0170" w:rsidP="000E0170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noProof/>
                <w:color w:val="000000"/>
                <w:position w:val="-3"/>
              </w:rPr>
              <w:drawing>
                <wp:inline distT="0" distB="0" distL="0" distR="0" wp14:anchorId="3016B523" wp14:editId="722FBF2D">
                  <wp:extent cx="277495" cy="144780"/>
                  <wp:effectExtent l="0" t="0" r="8255" b="7620"/>
                  <wp:docPr id="921" name="Picture 9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49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0170" w:rsidRPr="00893BAF" w:rsidTr="00942F9C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0E0170" w:rsidRPr="00893BAF" w:rsidRDefault="000E0170" w:rsidP="000E0170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0E0170" w:rsidRPr="00893BAF" w:rsidRDefault="000E0170" w:rsidP="000E0170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noProof/>
                <w:color w:val="000000"/>
                <w:position w:val="-3"/>
              </w:rPr>
              <w:drawing>
                <wp:inline distT="0" distB="0" distL="0" distR="0" wp14:anchorId="2CC61BC8" wp14:editId="47249A01">
                  <wp:extent cx="277495" cy="144780"/>
                  <wp:effectExtent l="0" t="0" r="8255" b="7620"/>
                  <wp:docPr id="920" name="Picture 9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49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0E0170" w:rsidRPr="00893BAF" w:rsidRDefault="000E0170" w:rsidP="000E0170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0E0170" w:rsidRPr="00893BAF" w:rsidRDefault="000E0170" w:rsidP="000E0170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noProof/>
                <w:color w:val="000000"/>
                <w:position w:val="-3"/>
              </w:rPr>
              <w:drawing>
                <wp:inline distT="0" distB="0" distL="0" distR="0" wp14:anchorId="6234E3BD" wp14:editId="2211BF86">
                  <wp:extent cx="277495" cy="144780"/>
                  <wp:effectExtent l="0" t="0" r="8255" b="7620"/>
                  <wp:docPr id="919" name="Picture 9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49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E0170" w:rsidRPr="00893BAF" w:rsidRDefault="000E0170" w:rsidP="000E0170">
      <w:pPr>
        <w:widowControl w:val="0"/>
        <w:suppressAutoHyphens/>
        <w:autoSpaceDE w:val="0"/>
        <w:autoSpaceDN w:val="0"/>
        <w:adjustRightInd w:val="0"/>
        <w:rPr>
          <w:color w:val="000000"/>
        </w:rPr>
      </w:pPr>
    </w:p>
    <w:p w:rsidR="00942F9C" w:rsidRPr="00893BAF" w:rsidRDefault="00942F9C" w:rsidP="00942F9C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  <w:r w:rsidRPr="00893BAF">
        <w:rPr>
          <w:color w:val="000000"/>
        </w:rPr>
        <w:tab/>
      </w:r>
      <w:r w:rsidRPr="00893BAF">
        <w:rPr>
          <w:color w:val="000000"/>
        </w:rPr>
        <w:tab/>
        <w:t xml:space="preserve">10. Which binomial is </w:t>
      </w:r>
      <w:r w:rsidRPr="00893BAF">
        <w:rPr>
          <w:i/>
          <w:iCs/>
          <w:color w:val="000000"/>
        </w:rPr>
        <w:t xml:space="preserve">not </w:t>
      </w:r>
      <w:r w:rsidRPr="00893BAF">
        <w:rPr>
          <w:color w:val="000000"/>
        </w:rPr>
        <w:t xml:space="preserve">a factor of the expression </w:t>
      </w:r>
      <w:r w:rsidRPr="00893BAF">
        <w:rPr>
          <w:position w:val="-6"/>
        </w:rPr>
        <w:object w:dxaOrig="1880" w:dyaOrig="320">
          <v:shape id="_x0000_i1121" type="#_x0000_t75" style="width:94pt;height:16pt" o:ole="">
            <v:imagedata r:id="rId36" o:title=""/>
          </v:shape>
          <o:OLEObject Type="Embed" ProgID="Equation.DSMT4" ShapeID="_x0000_i1121" DrawAspect="Content" ObjectID="_1569389620" r:id="rId37"/>
        </w:object>
      </w:r>
      <w:r w:rsidRPr="00893BAF">
        <w:rPr>
          <w:noProof/>
          <w:color w:val="000000"/>
          <w:position w:val="-2"/>
        </w:rPr>
        <w:t>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942F9C" w:rsidRPr="00893BAF" w:rsidTr="00942F9C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42F9C" w:rsidRPr="00893BAF" w:rsidRDefault="00942F9C" w:rsidP="00942F9C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42F9C" w:rsidRPr="00893BAF" w:rsidRDefault="00942F9C" w:rsidP="00942F9C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position w:val="-6"/>
              </w:rPr>
              <w:object w:dxaOrig="600" w:dyaOrig="279">
                <v:shape id="_x0000_i1080" type="#_x0000_t75" style="width:30pt;height:14pt" o:ole="">
                  <v:imagedata r:id="rId38" o:title=""/>
                </v:shape>
                <o:OLEObject Type="Embed" ProgID="Equation.DSMT4" ShapeID="_x0000_i1080" DrawAspect="Content" ObjectID="_1569389621" r:id="rId39"/>
              </w:object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42F9C" w:rsidRPr="00893BAF" w:rsidRDefault="00942F9C" w:rsidP="00942F9C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42F9C" w:rsidRPr="00893BAF" w:rsidRDefault="00942F9C" w:rsidP="00942F9C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position w:val="-6"/>
              </w:rPr>
              <w:object w:dxaOrig="520" w:dyaOrig="279">
                <v:shape id="_x0000_i1083" type="#_x0000_t75" style="width:26pt;height:14pt" o:ole="">
                  <v:imagedata r:id="rId40" o:title=""/>
                </v:shape>
                <o:OLEObject Type="Embed" ProgID="Equation.DSMT4" ShapeID="_x0000_i1083" DrawAspect="Content" ObjectID="_1569389622" r:id="rId41"/>
              </w:object>
            </w:r>
          </w:p>
        </w:tc>
      </w:tr>
      <w:tr w:rsidR="00942F9C" w:rsidRPr="00893BAF" w:rsidTr="00942F9C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42F9C" w:rsidRPr="00893BAF" w:rsidRDefault="00942F9C" w:rsidP="00942F9C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42F9C" w:rsidRPr="00893BAF" w:rsidRDefault="00942F9C" w:rsidP="00942F9C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position w:val="-6"/>
              </w:rPr>
              <w:object w:dxaOrig="540" w:dyaOrig="279">
                <v:shape id="_x0000_i1086" type="#_x0000_t75" style="width:27pt;height:14pt" o:ole="">
                  <v:imagedata r:id="rId42" o:title=""/>
                </v:shape>
                <o:OLEObject Type="Embed" ProgID="Equation.DSMT4" ShapeID="_x0000_i1086" DrawAspect="Content" ObjectID="_1569389623" r:id="rId43"/>
              </w:object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42F9C" w:rsidRPr="00893BAF" w:rsidRDefault="00942F9C" w:rsidP="00942F9C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42F9C" w:rsidRPr="00893BAF" w:rsidRDefault="00942F9C" w:rsidP="00942F9C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position w:val="-6"/>
              </w:rPr>
              <w:object w:dxaOrig="520" w:dyaOrig="279">
                <v:shape id="_x0000_i1089" type="#_x0000_t75" style="width:26pt;height:14pt" o:ole="">
                  <v:imagedata r:id="rId44" o:title=""/>
                </v:shape>
                <o:OLEObject Type="Embed" ProgID="Equation.DSMT4" ShapeID="_x0000_i1089" DrawAspect="Content" ObjectID="_1569389624" r:id="rId45"/>
              </w:object>
            </w:r>
          </w:p>
        </w:tc>
      </w:tr>
    </w:tbl>
    <w:p w:rsidR="00942F9C" w:rsidRPr="00893BAF" w:rsidRDefault="00942F9C" w:rsidP="000E0170">
      <w:pPr>
        <w:widowControl w:val="0"/>
        <w:suppressAutoHyphens/>
        <w:autoSpaceDE w:val="0"/>
        <w:autoSpaceDN w:val="0"/>
        <w:adjustRightInd w:val="0"/>
        <w:rPr>
          <w:color w:val="000000"/>
        </w:rPr>
      </w:pPr>
    </w:p>
    <w:p w:rsidR="00942F9C" w:rsidRPr="00893BAF" w:rsidRDefault="00942F9C" w:rsidP="00942F9C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  <w:r w:rsidRPr="00893BAF">
        <w:rPr>
          <w:color w:val="000000"/>
        </w:rPr>
        <w:tab/>
      </w:r>
      <w:r w:rsidRPr="00893BAF">
        <w:rPr>
          <w:color w:val="000000"/>
        </w:rPr>
        <w:tab/>
        <w:t>11. Which binomial is</w:t>
      </w:r>
      <w:r w:rsidRPr="00893BAF">
        <w:rPr>
          <w:i/>
          <w:iCs/>
          <w:color w:val="000000"/>
        </w:rPr>
        <w:t xml:space="preserve"> </w:t>
      </w:r>
      <w:r w:rsidRPr="00893BAF">
        <w:rPr>
          <w:color w:val="000000"/>
        </w:rPr>
        <w:t xml:space="preserve">a factor of the expression </w:t>
      </w:r>
      <w:r w:rsidRPr="00893BAF">
        <w:rPr>
          <w:position w:val="-6"/>
        </w:rPr>
        <w:object w:dxaOrig="1080" w:dyaOrig="320">
          <v:shape id="_x0000_i1101" type="#_x0000_t75" style="width:54pt;height:16pt" o:ole="">
            <v:imagedata r:id="rId46" o:title=""/>
          </v:shape>
          <o:OLEObject Type="Embed" ProgID="Equation.DSMT4" ShapeID="_x0000_i1101" DrawAspect="Content" ObjectID="_1569389625" r:id="rId47"/>
        </w:object>
      </w:r>
      <w:r w:rsidRPr="00893BAF">
        <w:rPr>
          <w:noProof/>
          <w:color w:val="000000"/>
          <w:position w:val="-2"/>
        </w:rPr>
        <w:t>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942F9C" w:rsidRPr="00893BAF" w:rsidTr="00942F9C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42F9C" w:rsidRPr="00893BAF" w:rsidRDefault="00942F9C" w:rsidP="00942F9C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42F9C" w:rsidRPr="00893BAF" w:rsidRDefault="00942F9C" w:rsidP="00942F9C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position w:val="-6"/>
              </w:rPr>
              <w:object w:dxaOrig="520" w:dyaOrig="279">
                <v:shape id="_x0000_i1103" type="#_x0000_t75" style="width:26pt;height:14pt" o:ole="">
                  <v:imagedata r:id="rId48" o:title=""/>
                </v:shape>
                <o:OLEObject Type="Embed" ProgID="Equation.DSMT4" ShapeID="_x0000_i1103" DrawAspect="Content" ObjectID="_1569389626" r:id="rId49"/>
              </w:object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42F9C" w:rsidRPr="00893BAF" w:rsidRDefault="00942F9C" w:rsidP="00942F9C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42F9C" w:rsidRPr="00893BAF" w:rsidRDefault="00942F9C" w:rsidP="00942F9C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position w:val="-6"/>
              </w:rPr>
              <w:object w:dxaOrig="520" w:dyaOrig="279">
                <v:shape id="_x0000_i1107" type="#_x0000_t75" style="width:26pt;height:14pt" o:ole="">
                  <v:imagedata r:id="rId50" o:title=""/>
                </v:shape>
                <o:OLEObject Type="Embed" ProgID="Equation.DSMT4" ShapeID="_x0000_i1107" DrawAspect="Content" ObjectID="_1569389627" r:id="rId51"/>
              </w:object>
            </w:r>
          </w:p>
        </w:tc>
      </w:tr>
      <w:tr w:rsidR="00942F9C" w:rsidRPr="00893BAF" w:rsidTr="00942F9C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42F9C" w:rsidRPr="00893BAF" w:rsidRDefault="00942F9C" w:rsidP="00942F9C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42F9C" w:rsidRPr="00893BAF" w:rsidRDefault="00942F9C" w:rsidP="00942F9C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position w:val="-6"/>
              </w:rPr>
              <w:object w:dxaOrig="480" w:dyaOrig="279">
                <v:shape id="_x0000_i1105" type="#_x0000_t75" style="width:24pt;height:14pt" o:ole="">
                  <v:imagedata r:id="rId52" o:title=""/>
                </v:shape>
                <o:OLEObject Type="Embed" ProgID="Equation.DSMT4" ShapeID="_x0000_i1105" DrawAspect="Content" ObjectID="_1569389628" r:id="rId53"/>
              </w:object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42F9C" w:rsidRPr="00893BAF" w:rsidRDefault="00942F9C" w:rsidP="00942F9C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42F9C" w:rsidRPr="00893BAF" w:rsidRDefault="00942F9C" w:rsidP="00942F9C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position w:val="-6"/>
              </w:rPr>
              <w:object w:dxaOrig="540" w:dyaOrig="279">
                <v:shape id="_x0000_i1109" type="#_x0000_t75" style="width:27pt;height:14pt" o:ole="">
                  <v:imagedata r:id="rId54" o:title=""/>
                </v:shape>
                <o:OLEObject Type="Embed" ProgID="Equation.DSMT4" ShapeID="_x0000_i1109" DrawAspect="Content" ObjectID="_1569389629" r:id="rId55"/>
              </w:object>
            </w:r>
          </w:p>
        </w:tc>
      </w:tr>
    </w:tbl>
    <w:p w:rsidR="00942F9C" w:rsidRPr="00893BAF" w:rsidRDefault="00942F9C" w:rsidP="000E0170">
      <w:pPr>
        <w:widowControl w:val="0"/>
        <w:suppressAutoHyphens/>
        <w:autoSpaceDE w:val="0"/>
        <w:autoSpaceDN w:val="0"/>
        <w:adjustRightInd w:val="0"/>
        <w:rPr>
          <w:color w:val="000000"/>
        </w:rPr>
      </w:pPr>
    </w:p>
    <w:p w:rsidR="00942F9C" w:rsidRPr="00893BAF" w:rsidRDefault="00942F9C" w:rsidP="00942F9C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  <w:r w:rsidRPr="00893BAF">
        <w:rPr>
          <w:color w:val="000000"/>
        </w:rPr>
        <w:tab/>
      </w:r>
      <w:r w:rsidRPr="00893BAF">
        <w:rPr>
          <w:color w:val="000000"/>
        </w:rPr>
        <w:tab/>
        <w:t xml:space="preserve">12. Which binomial is </w:t>
      </w:r>
      <w:r w:rsidRPr="00893BAF">
        <w:rPr>
          <w:i/>
          <w:iCs/>
          <w:color w:val="000000"/>
        </w:rPr>
        <w:t xml:space="preserve">not </w:t>
      </w:r>
      <w:r w:rsidRPr="00893BAF">
        <w:rPr>
          <w:color w:val="000000"/>
        </w:rPr>
        <w:t xml:space="preserve">a factor of the expression </w:t>
      </w:r>
      <w:r w:rsidRPr="00893BAF">
        <w:rPr>
          <w:position w:val="-6"/>
        </w:rPr>
        <w:object w:dxaOrig="1880" w:dyaOrig="320">
          <v:shape id="_x0000_i1111" type="#_x0000_t75" style="width:94pt;height:16pt" o:ole="">
            <v:imagedata r:id="rId56" o:title=""/>
          </v:shape>
          <o:OLEObject Type="Embed" ProgID="Equation.DSMT4" ShapeID="_x0000_i1111" DrawAspect="Content" ObjectID="_1569389630" r:id="rId57"/>
        </w:object>
      </w:r>
      <w:r w:rsidRPr="00893BAF">
        <w:rPr>
          <w:noProof/>
          <w:color w:val="000000"/>
          <w:position w:val="-2"/>
        </w:rPr>
        <w:t>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942F9C" w:rsidRPr="00893BAF" w:rsidTr="00942F9C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42F9C" w:rsidRPr="00893BAF" w:rsidRDefault="00942F9C" w:rsidP="00942F9C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42F9C" w:rsidRPr="00893BAF" w:rsidRDefault="00942F9C" w:rsidP="00942F9C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position w:val="-6"/>
              </w:rPr>
              <w:object w:dxaOrig="520" w:dyaOrig="279">
                <v:shape id="_x0000_i1113" type="#_x0000_t75" style="width:26pt;height:14pt" o:ole="">
                  <v:imagedata r:id="rId58" o:title=""/>
                </v:shape>
                <o:OLEObject Type="Embed" ProgID="Equation.DSMT4" ShapeID="_x0000_i1113" DrawAspect="Content" ObjectID="_1569389631" r:id="rId59"/>
              </w:object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42F9C" w:rsidRPr="00893BAF" w:rsidRDefault="00942F9C" w:rsidP="00942F9C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42F9C" w:rsidRPr="00893BAF" w:rsidRDefault="00942F9C" w:rsidP="00942F9C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position w:val="-6"/>
              </w:rPr>
              <w:object w:dxaOrig="480" w:dyaOrig="279">
                <v:shape id="_x0000_i1117" type="#_x0000_t75" style="width:24pt;height:14pt" o:ole="">
                  <v:imagedata r:id="rId60" o:title=""/>
                </v:shape>
                <o:OLEObject Type="Embed" ProgID="Equation.DSMT4" ShapeID="_x0000_i1117" DrawAspect="Content" ObjectID="_1569389632" r:id="rId61"/>
              </w:object>
            </w:r>
          </w:p>
        </w:tc>
      </w:tr>
      <w:tr w:rsidR="00942F9C" w:rsidRPr="00893BAF" w:rsidTr="00942F9C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42F9C" w:rsidRPr="00893BAF" w:rsidRDefault="00942F9C" w:rsidP="00942F9C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42F9C" w:rsidRPr="00893BAF" w:rsidRDefault="00942F9C" w:rsidP="00942F9C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position w:val="-6"/>
              </w:rPr>
              <w:object w:dxaOrig="520" w:dyaOrig="279">
                <v:shape id="_x0000_i1115" type="#_x0000_t75" style="width:26pt;height:14pt" o:ole="">
                  <v:imagedata r:id="rId62" o:title=""/>
                </v:shape>
                <o:OLEObject Type="Embed" ProgID="Equation.DSMT4" ShapeID="_x0000_i1115" DrawAspect="Content" ObjectID="_1569389633" r:id="rId63"/>
              </w:object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42F9C" w:rsidRPr="00893BAF" w:rsidRDefault="00942F9C" w:rsidP="00942F9C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42F9C" w:rsidRPr="00893BAF" w:rsidRDefault="00942F9C" w:rsidP="00942F9C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position w:val="-6"/>
              </w:rPr>
              <w:object w:dxaOrig="540" w:dyaOrig="279">
                <v:shape id="_x0000_i1119" type="#_x0000_t75" style="width:27pt;height:14pt" o:ole="">
                  <v:imagedata r:id="rId64" o:title=""/>
                </v:shape>
                <o:OLEObject Type="Embed" ProgID="Equation.DSMT4" ShapeID="_x0000_i1119" DrawAspect="Content" ObjectID="_1569389634" r:id="rId65"/>
              </w:object>
            </w:r>
          </w:p>
        </w:tc>
      </w:tr>
    </w:tbl>
    <w:p w:rsidR="00942F9C" w:rsidRPr="00893BAF" w:rsidRDefault="00942F9C" w:rsidP="000E0170">
      <w:pPr>
        <w:widowControl w:val="0"/>
        <w:suppressAutoHyphens/>
        <w:autoSpaceDE w:val="0"/>
        <w:autoSpaceDN w:val="0"/>
        <w:adjustRightInd w:val="0"/>
        <w:rPr>
          <w:color w:val="000000"/>
        </w:rPr>
      </w:pPr>
    </w:p>
    <w:p w:rsidR="00893BAF" w:rsidRPr="00893BAF" w:rsidRDefault="00893BAF" w:rsidP="00893BA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  <w:r w:rsidRPr="00893BAF">
        <w:rPr>
          <w:color w:val="000000"/>
        </w:rPr>
        <w:tab/>
      </w:r>
      <w:r w:rsidRPr="00893BAF">
        <w:rPr>
          <w:color w:val="000000"/>
        </w:rPr>
        <w:tab/>
      </w:r>
      <w:r w:rsidRPr="00893BAF">
        <w:rPr>
          <w:color w:val="000000"/>
        </w:rPr>
        <w:t>1</w:t>
      </w:r>
      <w:r w:rsidRPr="00893BAF">
        <w:rPr>
          <w:color w:val="000000"/>
        </w:rPr>
        <w:t>3</w:t>
      </w:r>
      <w:r w:rsidRPr="00893BAF">
        <w:rPr>
          <w:color w:val="000000"/>
        </w:rPr>
        <w:t xml:space="preserve">. </w:t>
      </w:r>
      <w:r w:rsidRPr="00893BAF">
        <w:rPr>
          <w:color w:val="000000"/>
        </w:rPr>
        <w:t>Which binomial is</w:t>
      </w:r>
      <w:r w:rsidRPr="00893BAF">
        <w:rPr>
          <w:i/>
          <w:iCs/>
          <w:color w:val="000000"/>
        </w:rPr>
        <w:t xml:space="preserve"> </w:t>
      </w:r>
      <w:r w:rsidRPr="00893BAF">
        <w:rPr>
          <w:color w:val="000000"/>
        </w:rPr>
        <w:t xml:space="preserve">a factor of the expression </w:t>
      </w:r>
      <w:r w:rsidRPr="00893BAF">
        <w:rPr>
          <w:position w:val="-6"/>
        </w:rPr>
        <w:object w:dxaOrig="1300" w:dyaOrig="320">
          <v:shape id="_x0000_i1128" type="#_x0000_t75" style="width:65pt;height:16pt" o:ole="">
            <v:imagedata r:id="rId66" o:title=""/>
          </v:shape>
          <o:OLEObject Type="Embed" ProgID="Equation.DSMT4" ShapeID="_x0000_i1128" DrawAspect="Content" ObjectID="_1569389635" r:id="rId67"/>
        </w:object>
      </w:r>
      <w:r w:rsidRPr="00893BAF">
        <w:rPr>
          <w:noProof/>
          <w:color w:val="000000"/>
          <w:position w:val="-2"/>
        </w:rPr>
        <w:t>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893BAF" w:rsidRPr="00893BAF" w:rsidTr="009A03B4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893BAF" w:rsidRPr="00893BAF" w:rsidRDefault="00893BAF" w:rsidP="009A03B4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893BAF" w:rsidRPr="00893BAF" w:rsidRDefault="00893BAF" w:rsidP="009A03B4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position w:val="-6"/>
              </w:rPr>
              <w:object w:dxaOrig="520" w:dyaOrig="279">
                <v:shape id="_x0000_i1130" type="#_x0000_t75" style="width:26pt;height:14pt" o:ole="">
                  <v:imagedata r:id="rId68" o:title=""/>
                </v:shape>
                <o:OLEObject Type="Embed" ProgID="Equation.DSMT4" ShapeID="_x0000_i1130" DrawAspect="Content" ObjectID="_1569389636" r:id="rId69"/>
              </w:object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893BAF" w:rsidRPr="00893BAF" w:rsidRDefault="00893BAF" w:rsidP="009A03B4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893BAF" w:rsidRPr="00893BAF" w:rsidRDefault="00893BAF" w:rsidP="009A03B4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position w:val="-6"/>
              </w:rPr>
              <w:object w:dxaOrig="480" w:dyaOrig="279">
                <v:shape id="_x0000_i1125" type="#_x0000_t75" style="width:24pt;height:14pt" o:ole="">
                  <v:imagedata r:id="rId60" o:title=""/>
                </v:shape>
                <o:OLEObject Type="Embed" ProgID="Equation.DSMT4" ShapeID="_x0000_i1125" DrawAspect="Content" ObjectID="_1569389637" r:id="rId70"/>
              </w:object>
            </w:r>
          </w:p>
        </w:tc>
      </w:tr>
      <w:tr w:rsidR="00893BAF" w:rsidRPr="00893BAF" w:rsidTr="009A03B4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893BAF" w:rsidRPr="00893BAF" w:rsidRDefault="00893BAF" w:rsidP="009A03B4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893BAF" w:rsidRPr="00893BAF" w:rsidRDefault="00893BAF" w:rsidP="009A03B4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position w:val="-6"/>
              </w:rPr>
              <w:object w:dxaOrig="520" w:dyaOrig="279">
                <v:shape id="_x0000_i1132" type="#_x0000_t75" style="width:26pt;height:14pt" o:ole="">
                  <v:imagedata r:id="rId71" o:title=""/>
                </v:shape>
                <o:OLEObject Type="Embed" ProgID="Equation.DSMT4" ShapeID="_x0000_i1132" DrawAspect="Content" ObjectID="_1569389638" r:id="rId72"/>
              </w:object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893BAF" w:rsidRPr="00893BAF" w:rsidRDefault="00893BAF" w:rsidP="009A03B4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893BAF" w:rsidRPr="00893BAF" w:rsidRDefault="00893BAF" w:rsidP="009A03B4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position w:val="-6"/>
              </w:rPr>
              <w:object w:dxaOrig="540" w:dyaOrig="279">
                <v:shape id="_x0000_i1134" type="#_x0000_t75" style="width:27pt;height:14pt" o:ole="">
                  <v:imagedata r:id="rId73" o:title=""/>
                </v:shape>
                <o:OLEObject Type="Embed" ProgID="Equation.DSMT4" ShapeID="_x0000_i1134" DrawAspect="Content" ObjectID="_1569389639" r:id="rId74"/>
              </w:object>
            </w:r>
          </w:p>
        </w:tc>
      </w:tr>
    </w:tbl>
    <w:p w:rsidR="00893BAF" w:rsidRPr="00893BAF" w:rsidRDefault="00893BAF" w:rsidP="000E0170">
      <w:pPr>
        <w:widowControl w:val="0"/>
        <w:suppressAutoHyphens/>
        <w:autoSpaceDE w:val="0"/>
        <w:autoSpaceDN w:val="0"/>
        <w:adjustRightInd w:val="0"/>
        <w:rPr>
          <w:color w:val="000000"/>
        </w:rPr>
      </w:pPr>
    </w:p>
    <w:p w:rsidR="000E0170" w:rsidRPr="00893BAF" w:rsidRDefault="00893BAF" w:rsidP="000E0170">
      <w:pPr>
        <w:widowControl w:val="0"/>
        <w:suppressAutoHyphens/>
        <w:autoSpaceDE w:val="0"/>
        <w:autoSpaceDN w:val="0"/>
        <w:adjustRightInd w:val="0"/>
      </w:pPr>
      <w:r w:rsidRPr="00893BAF">
        <w:rPr>
          <w:color w:val="000000"/>
        </w:rPr>
        <w:t>14</w:t>
      </w:r>
      <w:r w:rsidR="00942F9C" w:rsidRPr="00893BAF">
        <w:rPr>
          <w:color w:val="000000"/>
        </w:rPr>
        <w:t xml:space="preserve">. </w:t>
      </w:r>
      <w:r w:rsidR="000E0170" w:rsidRPr="00893BAF">
        <w:rPr>
          <w:color w:val="000000"/>
        </w:rPr>
        <w:t xml:space="preserve">Which binomial is not a factor of </w:t>
      </w:r>
      <w:r w:rsidR="000E0170" w:rsidRPr="00893BAF">
        <w:rPr>
          <w:position w:val="-10"/>
        </w:rPr>
        <w:object w:dxaOrig="2439" w:dyaOrig="360">
          <v:shape id="_x0000_i1047" type="#_x0000_t75" style="width:122pt;height:18pt" o:ole="">
            <v:imagedata r:id="rId75" o:title=""/>
          </v:shape>
          <o:OLEObject Type="Embed" ProgID="Equation.DSMT4" ShapeID="_x0000_i1047" DrawAspect="Content" ObjectID="_1569389640" r:id="rId76"/>
        </w:object>
      </w:r>
      <w:r w:rsidR="000E0170" w:rsidRPr="00893BAF">
        <w:t>?</w:t>
      </w:r>
    </w:p>
    <w:p w:rsidR="000E0170" w:rsidRPr="00893BAF" w:rsidRDefault="000E0170" w:rsidP="000E0170">
      <w:pPr>
        <w:widowControl w:val="0"/>
        <w:suppressAutoHyphens/>
        <w:autoSpaceDE w:val="0"/>
        <w:autoSpaceDN w:val="0"/>
        <w:adjustRightInd w:val="0"/>
      </w:pPr>
      <w:r w:rsidRPr="00893BAF">
        <w:t xml:space="preserve">1) </w:t>
      </w:r>
      <w:r w:rsidRPr="00893BAF">
        <w:rPr>
          <w:position w:val="-6"/>
        </w:rPr>
        <w:object w:dxaOrig="540" w:dyaOrig="279">
          <v:shape id="_x0000_i1050" type="#_x0000_t75" style="width:27pt;height:14pt" o:ole="">
            <v:imagedata r:id="rId77" o:title=""/>
          </v:shape>
          <o:OLEObject Type="Embed" ProgID="Equation.DSMT4" ShapeID="_x0000_i1050" DrawAspect="Content" ObjectID="_1569389641" r:id="rId78"/>
        </w:object>
      </w:r>
      <w:r w:rsidRPr="00893BAF">
        <w:tab/>
      </w:r>
      <w:r w:rsidRPr="00893BAF">
        <w:tab/>
      </w:r>
      <w:r w:rsidRPr="00893BAF">
        <w:tab/>
      </w:r>
      <w:r w:rsidRPr="00893BAF">
        <w:tab/>
      </w:r>
      <w:r w:rsidRPr="00893BAF">
        <w:tab/>
        <w:t xml:space="preserve">3) </w:t>
      </w:r>
      <w:r w:rsidRPr="00893BAF">
        <w:rPr>
          <w:position w:val="-6"/>
        </w:rPr>
        <w:object w:dxaOrig="480" w:dyaOrig="279">
          <v:shape id="_x0000_i1053" type="#_x0000_t75" style="width:24pt;height:14pt" o:ole="">
            <v:imagedata r:id="rId79" o:title=""/>
          </v:shape>
          <o:OLEObject Type="Embed" ProgID="Equation.DSMT4" ShapeID="_x0000_i1053" DrawAspect="Content" ObjectID="_1569389642" r:id="rId80"/>
        </w:object>
      </w:r>
    </w:p>
    <w:p w:rsidR="000E0170" w:rsidRPr="00893BAF" w:rsidRDefault="000E0170" w:rsidP="000E0170">
      <w:pPr>
        <w:widowControl w:val="0"/>
        <w:suppressAutoHyphens/>
        <w:autoSpaceDE w:val="0"/>
        <w:autoSpaceDN w:val="0"/>
        <w:adjustRightInd w:val="0"/>
        <w:rPr>
          <w:color w:val="000000"/>
        </w:rPr>
      </w:pPr>
      <w:r w:rsidRPr="00893BAF">
        <w:t xml:space="preserve">2) </w:t>
      </w:r>
      <w:r w:rsidR="0068669C" w:rsidRPr="00893BAF">
        <w:rPr>
          <w:position w:val="-6"/>
        </w:rPr>
        <w:object w:dxaOrig="480" w:dyaOrig="279">
          <v:shape id="_x0000_i1056" type="#_x0000_t75" style="width:24pt;height:14pt" o:ole="">
            <v:imagedata r:id="rId81" o:title=""/>
          </v:shape>
          <o:OLEObject Type="Embed" ProgID="Equation.DSMT4" ShapeID="_x0000_i1056" DrawAspect="Content" ObjectID="_1569389643" r:id="rId82"/>
        </w:object>
      </w:r>
      <w:r w:rsidR="0068669C" w:rsidRPr="00893BAF">
        <w:tab/>
      </w:r>
      <w:r w:rsidR="0068669C" w:rsidRPr="00893BAF">
        <w:tab/>
      </w:r>
      <w:r w:rsidR="0068669C" w:rsidRPr="00893BAF">
        <w:tab/>
      </w:r>
      <w:r w:rsidR="0068669C" w:rsidRPr="00893BAF">
        <w:tab/>
      </w:r>
      <w:r w:rsidR="0068669C" w:rsidRPr="00893BAF">
        <w:tab/>
        <w:t xml:space="preserve">4) </w:t>
      </w:r>
      <w:r w:rsidR="0068669C" w:rsidRPr="00893BAF">
        <w:rPr>
          <w:position w:val="-6"/>
        </w:rPr>
        <w:object w:dxaOrig="620" w:dyaOrig="279">
          <v:shape id="_x0000_i1059" type="#_x0000_t75" style="width:31pt;height:14pt" o:ole="">
            <v:imagedata r:id="rId83" o:title=""/>
          </v:shape>
          <o:OLEObject Type="Embed" ProgID="Equation.DSMT4" ShapeID="_x0000_i1059" DrawAspect="Content" ObjectID="_1569389644" r:id="rId84"/>
        </w:object>
      </w:r>
    </w:p>
    <w:p w:rsidR="00942F9C" w:rsidRPr="00893BAF" w:rsidRDefault="00942F9C">
      <w:pPr>
        <w:rPr>
          <w:color w:val="000000"/>
        </w:rPr>
      </w:pPr>
    </w:p>
    <w:p w:rsidR="000E0170" w:rsidRPr="00893BAF" w:rsidRDefault="00893BAF">
      <w:pPr>
        <w:rPr>
          <w:color w:val="000000"/>
        </w:rPr>
      </w:pPr>
      <w:r w:rsidRPr="00893BAF">
        <w:rPr>
          <w:color w:val="000000"/>
        </w:rPr>
        <w:t xml:space="preserve">15. </w:t>
      </w:r>
      <w:r w:rsidR="000E0170" w:rsidRPr="00893BAF">
        <w:rPr>
          <w:color w:val="000000"/>
        </w:rPr>
        <w:t xml:space="preserve">Given </w:t>
      </w:r>
      <w:r w:rsidR="000E0170" w:rsidRPr="00893BAF">
        <w:rPr>
          <w:noProof/>
          <w:color w:val="000000"/>
          <w:position w:val="-7"/>
        </w:rPr>
        <w:drawing>
          <wp:inline distT="0" distB="0" distL="0" distR="0" wp14:anchorId="6E0A65B0" wp14:editId="1FEC0933">
            <wp:extent cx="1302385" cy="208280"/>
            <wp:effectExtent l="0" t="0" r="0" b="1270"/>
            <wp:docPr id="672" name="Picture 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0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2385" cy="208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0170" w:rsidRPr="00893BAF">
        <w:rPr>
          <w:color w:val="000000"/>
        </w:rPr>
        <w:t xml:space="preserve">, find the value of </w:t>
      </w:r>
      <w:r w:rsidR="000E0170" w:rsidRPr="00893BAF">
        <w:rPr>
          <w:noProof/>
          <w:color w:val="000000"/>
          <w:position w:val="-7"/>
        </w:rPr>
        <w:drawing>
          <wp:inline distT="0" distB="0" distL="0" distR="0" wp14:anchorId="3D29B189" wp14:editId="038C9D9B">
            <wp:extent cx="219710" cy="173355"/>
            <wp:effectExtent l="0" t="0" r="8890" b="0"/>
            <wp:docPr id="671" name="Picture 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1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" cy="17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0170" w:rsidRPr="00893BAF">
        <w:rPr>
          <w:color w:val="000000"/>
        </w:rPr>
        <w:t xml:space="preserve">.  What does your answer tell you about </w:t>
      </w:r>
      <w:r w:rsidR="000E0170" w:rsidRPr="00893BAF">
        <w:rPr>
          <w:noProof/>
          <w:color w:val="000000"/>
          <w:position w:val="-3"/>
        </w:rPr>
        <w:drawing>
          <wp:inline distT="0" distB="0" distL="0" distR="0" wp14:anchorId="4486E5B3" wp14:editId="0626EC2E">
            <wp:extent cx="277495" cy="144780"/>
            <wp:effectExtent l="0" t="0" r="8255" b="7620"/>
            <wp:docPr id="670" name="Picture 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2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495" cy="14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0170" w:rsidRPr="00893BAF">
        <w:rPr>
          <w:color w:val="000000"/>
        </w:rPr>
        <w:t xml:space="preserve"> as a factor of </w:t>
      </w:r>
      <w:r w:rsidR="000E0170" w:rsidRPr="00893BAF">
        <w:rPr>
          <w:noProof/>
          <w:color w:val="000000"/>
          <w:position w:val="-7"/>
        </w:rPr>
        <w:drawing>
          <wp:inline distT="0" distB="0" distL="0" distR="0" wp14:anchorId="1E3F669F" wp14:editId="0150A74D">
            <wp:extent cx="219710" cy="173355"/>
            <wp:effectExtent l="0" t="0" r="8890" b="0"/>
            <wp:docPr id="669" name="Picture 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3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" cy="17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0170" w:rsidRPr="00893BAF">
        <w:rPr>
          <w:color w:val="000000"/>
        </w:rPr>
        <w:t>?  Explain.</w:t>
      </w:r>
    </w:p>
    <w:p w:rsidR="0068669C" w:rsidRDefault="0068669C">
      <w:pPr>
        <w:rPr>
          <w:color w:val="000000"/>
        </w:rPr>
      </w:pPr>
    </w:p>
    <w:p w:rsidR="00893BAF" w:rsidRDefault="00893BAF">
      <w:pPr>
        <w:rPr>
          <w:color w:val="000000"/>
        </w:rPr>
      </w:pPr>
    </w:p>
    <w:p w:rsidR="00893BAF" w:rsidRDefault="00893BAF">
      <w:pPr>
        <w:rPr>
          <w:color w:val="000000"/>
        </w:rPr>
      </w:pPr>
    </w:p>
    <w:p w:rsidR="00893BAF" w:rsidRDefault="00893BAF">
      <w:pPr>
        <w:rPr>
          <w:color w:val="000000"/>
        </w:rPr>
      </w:pPr>
      <w:bookmarkStart w:id="0" w:name="_GoBack"/>
      <w:bookmarkEnd w:id="0"/>
    </w:p>
    <w:p w:rsidR="00893BAF" w:rsidRPr="00893BAF" w:rsidRDefault="00893BAF">
      <w:pPr>
        <w:rPr>
          <w:color w:val="000000"/>
        </w:rPr>
      </w:pPr>
    </w:p>
    <w:p w:rsidR="0068669C" w:rsidRPr="00893BAF" w:rsidRDefault="00893BAF" w:rsidP="0068669C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  <w:r w:rsidRPr="00893BAF">
        <w:rPr>
          <w:color w:val="000000"/>
        </w:rPr>
        <w:tab/>
      </w:r>
      <w:r w:rsidRPr="00893BAF">
        <w:rPr>
          <w:color w:val="000000"/>
        </w:rPr>
        <w:tab/>
        <w:t xml:space="preserve">16. </w:t>
      </w:r>
      <w:r w:rsidR="0068669C" w:rsidRPr="00893BAF">
        <w:rPr>
          <w:color w:val="000000"/>
        </w:rPr>
        <w:t xml:space="preserve">When </w:t>
      </w:r>
      <w:r w:rsidR="0068669C" w:rsidRPr="00893BAF">
        <w:rPr>
          <w:noProof/>
          <w:color w:val="000000"/>
          <w:position w:val="-7"/>
        </w:rPr>
        <w:drawing>
          <wp:inline distT="0" distB="0" distL="0" distR="0" wp14:anchorId="5FC8F6E2" wp14:editId="3BB41EA2">
            <wp:extent cx="247650" cy="171450"/>
            <wp:effectExtent l="0" t="0" r="0" b="0"/>
            <wp:docPr id="588" name="Picture 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8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669C" w:rsidRPr="00893BAF">
        <w:rPr>
          <w:color w:val="000000"/>
        </w:rPr>
        <w:t xml:space="preserve"> is divided by </w:t>
      </w:r>
      <w:r w:rsidR="0068669C" w:rsidRPr="00893BAF">
        <w:rPr>
          <w:noProof/>
          <w:color w:val="000000"/>
          <w:position w:val="-3"/>
        </w:rPr>
        <w:drawing>
          <wp:inline distT="0" distB="0" distL="0" distR="0" wp14:anchorId="08080139" wp14:editId="3623AF6A">
            <wp:extent cx="273050" cy="139700"/>
            <wp:effectExtent l="0" t="0" r="0" b="0"/>
            <wp:docPr id="587" name="Picture 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9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669C" w:rsidRPr="00893BAF">
        <w:rPr>
          <w:color w:val="000000"/>
        </w:rPr>
        <w:t xml:space="preserve">, the remainder is 0.  Given </w:t>
      </w:r>
      <w:r w:rsidR="0068669C" w:rsidRPr="00893BAF">
        <w:rPr>
          <w:noProof/>
          <w:color w:val="000000"/>
          <w:position w:val="-7"/>
        </w:rPr>
        <w:drawing>
          <wp:inline distT="0" distB="0" distL="0" distR="0" wp14:anchorId="120D48D5" wp14:editId="22AFC642">
            <wp:extent cx="1663700" cy="209550"/>
            <wp:effectExtent l="0" t="0" r="0" b="0"/>
            <wp:docPr id="586" name="Picture 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0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669C" w:rsidRPr="00893BAF">
        <w:rPr>
          <w:color w:val="000000"/>
        </w:rPr>
        <w:t xml:space="preserve">, which conclusion about </w:t>
      </w:r>
      <w:r w:rsidR="0068669C" w:rsidRPr="00893BAF">
        <w:rPr>
          <w:noProof/>
          <w:color w:val="000000"/>
          <w:position w:val="-7"/>
        </w:rPr>
        <w:drawing>
          <wp:inline distT="0" distB="0" distL="0" distR="0" wp14:anchorId="4C559244" wp14:editId="09D90EB4">
            <wp:extent cx="247650" cy="171450"/>
            <wp:effectExtent l="0" t="0" r="0" b="0"/>
            <wp:docPr id="585" name="Picture 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1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669C" w:rsidRPr="00893BAF">
        <w:rPr>
          <w:color w:val="000000"/>
        </w:rPr>
        <w:t xml:space="preserve"> is true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4410"/>
      </w:tblGrid>
      <w:tr w:rsidR="0068669C" w:rsidRPr="00893BAF" w:rsidTr="00942F9C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68669C" w:rsidRPr="00893BAF" w:rsidRDefault="0068669C" w:rsidP="00942F9C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color w:val="000000"/>
              </w:rPr>
              <w:t>1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68669C" w:rsidRPr="00893BAF" w:rsidRDefault="0068669C" w:rsidP="00942F9C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noProof/>
                <w:color w:val="000000"/>
                <w:position w:val="-7"/>
              </w:rPr>
              <w:drawing>
                <wp:inline distT="0" distB="0" distL="0" distR="0" wp14:anchorId="6715B441" wp14:editId="46B1098A">
                  <wp:extent cx="463550" cy="171450"/>
                  <wp:effectExtent l="0" t="0" r="0" b="0"/>
                  <wp:docPr id="584" name="Picture 5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35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8669C" w:rsidRPr="00893BAF" w:rsidTr="00942F9C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68669C" w:rsidRPr="00893BAF" w:rsidRDefault="0068669C" w:rsidP="00942F9C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color w:val="000000"/>
              </w:rPr>
              <w:t>2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68669C" w:rsidRPr="00893BAF" w:rsidRDefault="0068669C" w:rsidP="00942F9C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noProof/>
                <w:color w:val="000000"/>
                <w:position w:val="-7"/>
              </w:rPr>
              <w:drawing>
                <wp:inline distT="0" distB="0" distL="0" distR="0" wp14:anchorId="10C7CA81" wp14:editId="5BB06265">
                  <wp:extent cx="539750" cy="171450"/>
                  <wp:effectExtent l="0" t="0" r="0" b="0"/>
                  <wp:docPr id="583" name="Picture 5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97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8669C" w:rsidRPr="00893BAF" w:rsidTr="00942F9C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68669C" w:rsidRPr="00893BAF" w:rsidRDefault="0068669C" w:rsidP="00942F9C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color w:val="000000"/>
              </w:rPr>
              <w:t>3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68669C" w:rsidRPr="00893BAF" w:rsidRDefault="0068669C" w:rsidP="00942F9C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noProof/>
                <w:color w:val="000000"/>
                <w:position w:val="-3"/>
              </w:rPr>
              <w:drawing>
                <wp:inline distT="0" distB="0" distL="0" distR="0" wp14:anchorId="18BBAAFD" wp14:editId="729B6DC5">
                  <wp:extent cx="273050" cy="139700"/>
                  <wp:effectExtent l="0" t="0" r="0" b="0"/>
                  <wp:docPr id="582" name="Picture 5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13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93BAF">
              <w:rPr>
                <w:color w:val="000000"/>
              </w:rPr>
              <w:t xml:space="preserve"> is a factor of </w:t>
            </w:r>
            <w:r w:rsidRPr="00893BAF">
              <w:rPr>
                <w:noProof/>
                <w:color w:val="000000"/>
                <w:position w:val="-7"/>
              </w:rPr>
              <w:drawing>
                <wp:inline distT="0" distB="0" distL="0" distR="0" wp14:anchorId="4FCF11CE" wp14:editId="55EAF3C3">
                  <wp:extent cx="247650" cy="171450"/>
                  <wp:effectExtent l="0" t="0" r="0" b="0"/>
                  <wp:docPr id="581" name="Picture 5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93BAF">
              <w:rPr>
                <w:color w:val="000000"/>
              </w:rPr>
              <w:t>.</w:t>
            </w:r>
          </w:p>
        </w:tc>
      </w:tr>
      <w:tr w:rsidR="0068669C" w:rsidRPr="00893BAF" w:rsidTr="00942F9C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68669C" w:rsidRPr="00893BAF" w:rsidRDefault="0068669C" w:rsidP="00942F9C">
            <w:pPr>
              <w:widowControl w:val="0"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color w:val="000000"/>
              </w:rPr>
              <w:t>4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68669C" w:rsidRPr="00893BAF" w:rsidRDefault="0068669C" w:rsidP="00942F9C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</w:rPr>
            </w:pPr>
            <w:r w:rsidRPr="00893BAF">
              <w:rPr>
                <w:color w:val="000000"/>
              </w:rPr>
              <w:t xml:space="preserve">No conclusion can be made regarding </w:t>
            </w:r>
            <w:r w:rsidRPr="00893BAF">
              <w:rPr>
                <w:noProof/>
                <w:color w:val="000000"/>
                <w:position w:val="-7"/>
              </w:rPr>
              <w:drawing>
                <wp:inline distT="0" distB="0" distL="0" distR="0" wp14:anchorId="31965735" wp14:editId="6F9C5E26">
                  <wp:extent cx="247650" cy="171450"/>
                  <wp:effectExtent l="0" t="0" r="0" b="0"/>
                  <wp:docPr id="580" name="Picture 5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93BAF">
              <w:rPr>
                <w:color w:val="000000"/>
              </w:rPr>
              <w:t>.</w:t>
            </w:r>
          </w:p>
        </w:tc>
      </w:tr>
    </w:tbl>
    <w:p w:rsidR="0068669C" w:rsidRPr="000E0170" w:rsidRDefault="0068669C" w:rsidP="0068669C">
      <w:pPr>
        <w:widowControl w:val="0"/>
        <w:suppressAutoHyphens/>
        <w:autoSpaceDE w:val="0"/>
        <w:autoSpaceDN w:val="0"/>
        <w:adjustRightInd w:val="0"/>
        <w:rPr>
          <w:color w:val="000000"/>
          <w:sz w:val="2"/>
          <w:szCs w:val="2"/>
        </w:rPr>
      </w:pPr>
    </w:p>
    <w:p w:rsidR="0068669C" w:rsidRDefault="0068669C"/>
    <w:sectPr w:rsidR="0068669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BE90826"/>
    <w:multiLevelType w:val="hybridMultilevel"/>
    <w:tmpl w:val="E57C677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2B59"/>
    <w:rsid w:val="0009558E"/>
    <w:rsid w:val="000E0170"/>
    <w:rsid w:val="00132B59"/>
    <w:rsid w:val="00590B6C"/>
    <w:rsid w:val="0068669C"/>
    <w:rsid w:val="008265BB"/>
    <w:rsid w:val="00893BAF"/>
    <w:rsid w:val="00942F9C"/>
    <w:rsid w:val="00A5423B"/>
    <w:rsid w:val="00C422E7"/>
    <w:rsid w:val="00FC40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:contacts" w:name="title"/>
  <w:shapeDefaults>
    <o:shapedefaults v:ext="edit" spidmax="1039"/>
    <o:shapelayout v:ext="edit">
      <o:idmap v:ext="edit" data="1"/>
    </o:shapelayout>
  </w:shapeDefaults>
  <w:decimalSymbol w:val="."/>
  <w:listSeparator w:val=","/>
  <w14:docId w14:val="13D12D24"/>
  <w15:chartTrackingRefBased/>
  <w15:docId w15:val="{E142E049-5F08-4E5D-B563-6BE9A10FC8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32B5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32B5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2.bin"/><Relationship Id="rId21" Type="http://schemas.openxmlformats.org/officeDocument/2006/relationships/image" Target="media/image10.wmf"/><Relationship Id="rId34" Type="http://schemas.openxmlformats.org/officeDocument/2006/relationships/image" Target="media/image20.png"/><Relationship Id="rId42" Type="http://schemas.openxmlformats.org/officeDocument/2006/relationships/image" Target="media/image25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9.wmf"/><Relationship Id="rId55" Type="http://schemas.openxmlformats.org/officeDocument/2006/relationships/oleObject" Target="embeddings/oleObject20.bin"/><Relationship Id="rId63" Type="http://schemas.openxmlformats.org/officeDocument/2006/relationships/oleObject" Target="embeddings/oleObject24.bin"/><Relationship Id="rId68" Type="http://schemas.openxmlformats.org/officeDocument/2006/relationships/image" Target="media/image38.wmf"/><Relationship Id="rId76" Type="http://schemas.openxmlformats.org/officeDocument/2006/relationships/oleObject" Target="embeddings/oleObject31.bin"/><Relationship Id="rId84" Type="http://schemas.openxmlformats.org/officeDocument/2006/relationships/oleObject" Target="embeddings/oleObject35.bin"/><Relationship Id="rId89" Type="http://schemas.openxmlformats.org/officeDocument/2006/relationships/image" Target="media/image50.png"/><Relationship Id="rId7" Type="http://schemas.openxmlformats.org/officeDocument/2006/relationships/image" Target="media/image2.wmf"/><Relationship Id="rId71" Type="http://schemas.openxmlformats.org/officeDocument/2006/relationships/image" Target="media/image39.wmf"/><Relationship Id="rId9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5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8.png"/><Relationship Id="rId37" Type="http://schemas.openxmlformats.org/officeDocument/2006/relationships/oleObject" Target="embeddings/oleObject11.bin"/><Relationship Id="rId40" Type="http://schemas.openxmlformats.org/officeDocument/2006/relationships/image" Target="media/image24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image" Target="media/image33.wmf"/><Relationship Id="rId66" Type="http://schemas.openxmlformats.org/officeDocument/2006/relationships/image" Target="media/image37.wmf"/><Relationship Id="rId74" Type="http://schemas.openxmlformats.org/officeDocument/2006/relationships/oleObject" Target="embeddings/oleObject30.bin"/><Relationship Id="rId79" Type="http://schemas.openxmlformats.org/officeDocument/2006/relationships/image" Target="media/image43.wmf"/><Relationship Id="rId87" Type="http://schemas.openxmlformats.org/officeDocument/2006/relationships/image" Target="media/image48.png"/><Relationship Id="rId5" Type="http://schemas.openxmlformats.org/officeDocument/2006/relationships/image" Target="media/image1.wmf"/><Relationship Id="rId61" Type="http://schemas.openxmlformats.org/officeDocument/2006/relationships/oleObject" Target="embeddings/oleObject23.bin"/><Relationship Id="rId82" Type="http://schemas.openxmlformats.org/officeDocument/2006/relationships/oleObject" Target="embeddings/oleObject34.bin"/><Relationship Id="rId90" Type="http://schemas.openxmlformats.org/officeDocument/2006/relationships/image" Target="media/image51.png"/><Relationship Id="rId19" Type="http://schemas.openxmlformats.org/officeDocument/2006/relationships/image" Target="media/image9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png"/><Relationship Id="rId30" Type="http://schemas.openxmlformats.org/officeDocument/2006/relationships/image" Target="media/image16.png"/><Relationship Id="rId35" Type="http://schemas.openxmlformats.org/officeDocument/2006/relationships/image" Target="media/image21.png"/><Relationship Id="rId43" Type="http://schemas.openxmlformats.org/officeDocument/2006/relationships/oleObject" Target="embeddings/oleObject14.bin"/><Relationship Id="rId48" Type="http://schemas.openxmlformats.org/officeDocument/2006/relationships/image" Target="media/image28.wmf"/><Relationship Id="rId56" Type="http://schemas.openxmlformats.org/officeDocument/2006/relationships/image" Target="media/image32.wmf"/><Relationship Id="rId64" Type="http://schemas.openxmlformats.org/officeDocument/2006/relationships/image" Target="media/image36.wmf"/><Relationship Id="rId69" Type="http://schemas.openxmlformats.org/officeDocument/2006/relationships/oleObject" Target="embeddings/oleObject27.bin"/><Relationship Id="rId77" Type="http://schemas.openxmlformats.org/officeDocument/2006/relationships/image" Target="media/image4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29.bin"/><Relationship Id="rId80" Type="http://schemas.openxmlformats.org/officeDocument/2006/relationships/oleObject" Target="embeddings/oleObject33.bin"/><Relationship Id="rId85" Type="http://schemas.openxmlformats.org/officeDocument/2006/relationships/image" Target="media/image46.png"/><Relationship Id="rId93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5" Type="http://schemas.openxmlformats.org/officeDocument/2006/relationships/image" Target="media/image12.wmf"/><Relationship Id="rId33" Type="http://schemas.openxmlformats.org/officeDocument/2006/relationships/image" Target="media/image19.png"/><Relationship Id="rId38" Type="http://schemas.openxmlformats.org/officeDocument/2006/relationships/image" Target="media/image23.wmf"/><Relationship Id="rId46" Type="http://schemas.openxmlformats.org/officeDocument/2006/relationships/image" Target="media/image27.wmf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6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3.bin"/><Relationship Id="rId54" Type="http://schemas.openxmlformats.org/officeDocument/2006/relationships/image" Target="media/image31.wmf"/><Relationship Id="rId62" Type="http://schemas.openxmlformats.org/officeDocument/2006/relationships/image" Target="media/image35.wmf"/><Relationship Id="rId70" Type="http://schemas.openxmlformats.org/officeDocument/2006/relationships/oleObject" Target="embeddings/oleObject28.bin"/><Relationship Id="rId75" Type="http://schemas.openxmlformats.org/officeDocument/2006/relationships/image" Target="media/image41.wmf"/><Relationship Id="rId83" Type="http://schemas.openxmlformats.org/officeDocument/2006/relationships/image" Target="media/image45.wmf"/><Relationship Id="rId88" Type="http://schemas.openxmlformats.org/officeDocument/2006/relationships/image" Target="media/image49.png"/><Relationship Id="rId91" Type="http://schemas.openxmlformats.org/officeDocument/2006/relationships/image" Target="media/image52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image" Target="media/image14.png"/><Relationship Id="rId36" Type="http://schemas.openxmlformats.org/officeDocument/2006/relationships/image" Target="media/image22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7.png"/><Relationship Id="rId44" Type="http://schemas.openxmlformats.org/officeDocument/2006/relationships/image" Target="media/image26.wmf"/><Relationship Id="rId52" Type="http://schemas.openxmlformats.org/officeDocument/2006/relationships/image" Target="media/image30.wmf"/><Relationship Id="rId60" Type="http://schemas.openxmlformats.org/officeDocument/2006/relationships/image" Target="media/image34.wmf"/><Relationship Id="rId65" Type="http://schemas.openxmlformats.org/officeDocument/2006/relationships/oleObject" Target="embeddings/oleObject25.bin"/><Relationship Id="rId73" Type="http://schemas.openxmlformats.org/officeDocument/2006/relationships/image" Target="media/image40.wmf"/><Relationship Id="rId78" Type="http://schemas.openxmlformats.org/officeDocument/2006/relationships/oleObject" Target="embeddings/oleObject32.bin"/><Relationship Id="rId81" Type="http://schemas.openxmlformats.org/officeDocument/2006/relationships/image" Target="media/image44.wmf"/><Relationship Id="rId86" Type="http://schemas.openxmlformats.org/officeDocument/2006/relationships/image" Target="media/image47.png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2</Pages>
  <Words>324</Words>
  <Characters>1851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il Schlansky</dc:creator>
  <cp:keywords/>
  <dc:description/>
  <cp:lastModifiedBy>Phil Schlansky</cp:lastModifiedBy>
  <cp:revision>2</cp:revision>
  <dcterms:created xsi:type="dcterms:W3CDTF">2017-10-11T18:26:00Z</dcterms:created>
  <dcterms:modified xsi:type="dcterms:W3CDTF">2017-10-13T12:45:00Z</dcterms:modified>
</cp:coreProperties>
</file>